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24F6" w:rsidRPr="00295EBE" w:rsidRDefault="00C224F6" w:rsidP="00C224F6">
      <w:pPr>
        <w:rPr>
          <w:rFonts w:ascii="Times New Roman" w:hAnsi="Times New Roman" w:cs="Times New Roman"/>
          <w:b/>
          <w:sz w:val="24"/>
          <w:szCs w:val="24"/>
        </w:rPr>
      </w:pPr>
      <w:r w:rsidRPr="00295EBE">
        <w:rPr>
          <w:rFonts w:ascii="Times New Roman" w:hAnsi="Times New Roman" w:cs="Times New Roman"/>
          <w:b/>
          <w:sz w:val="24"/>
          <w:szCs w:val="24"/>
        </w:rPr>
        <w:t>Система БСП по предмету ___</w:t>
      </w:r>
      <w:r w:rsidRPr="00295EBE">
        <w:rPr>
          <w:rFonts w:ascii="Times New Roman" w:hAnsi="Times New Roman" w:cs="Times New Roman"/>
          <w:b/>
          <w:sz w:val="24"/>
          <w:szCs w:val="24"/>
          <w:u w:val="single"/>
        </w:rPr>
        <w:t>Математика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 Алгебра и начала анализа</w:t>
      </w:r>
      <w:r>
        <w:rPr>
          <w:rFonts w:ascii="Times New Roman" w:hAnsi="Times New Roman" w:cs="Times New Roman"/>
          <w:b/>
          <w:sz w:val="24"/>
          <w:szCs w:val="24"/>
        </w:rPr>
        <w:t xml:space="preserve"> _____</w:t>
      </w:r>
      <w:r w:rsidRPr="00295EBE">
        <w:rPr>
          <w:rFonts w:ascii="Times New Roman" w:hAnsi="Times New Roman" w:cs="Times New Roman"/>
          <w:b/>
          <w:sz w:val="24"/>
          <w:szCs w:val="24"/>
        </w:rPr>
        <w:t>на 2019-2020 учебный год</w:t>
      </w:r>
    </w:p>
    <w:p w:rsidR="00C224F6" w:rsidRPr="00295EBE" w:rsidRDefault="00C224F6" w:rsidP="00C224F6">
      <w:pPr>
        <w:rPr>
          <w:rFonts w:ascii="Times New Roman" w:hAnsi="Times New Roman" w:cs="Times New Roman"/>
          <w:b/>
          <w:sz w:val="24"/>
          <w:szCs w:val="24"/>
        </w:rPr>
      </w:pPr>
      <w:r w:rsidRPr="00295EBE">
        <w:rPr>
          <w:rFonts w:ascii="Times New Roman" w:hAnsi="Times New Roman" w:cs="Times New Roman"/>
          <w:b/>
          <w:sz w:val="24"/>
          <w:szCs w:val="24"/>
        </w:rPr>
        <w:t>Учитель___</w:t>
      </w: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</w:rPr>
        <w:t>Гурилева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Л.В</w:t>
      </w:r>
      <w:r w:rsidRPr="00295EBE">
        <w:rPr>
          <w:rFonts w:ascii="Times New Roman" w:hAnsi="Times New Roman" w:cs="Times New Roman"/>
          <w:b/>
          <w:sz w:val="24"/>
          <w:szCs w:val="24"/>
        </w:rPr>
        <w:t>.___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3369"/>
        <w:gridCol w:w="992"/>
        <w:gridCol w:w="709"/>
        <w:gridCol w:w="1701"/>
        <w:gridCol w:w="1559"/>
        <w:gridCol w:w="1241"/>
      </w:tblGrid>
      <w:tr w:rsidR="00C224F6" w:rsidRPr="00295EBE" w:rsidTr="0075007F">
        <w:tc>
          <w:tcPr>
            <w:tcW w:w="3369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Тема предмета по УП</w:t>
            </w:r>
          </w:p>
        </w:tc>
        <w:tc>
          <w:tcPr>
            <w:tcW w:w="992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709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УП</w:t>
            </w:r>
          </w:p>
        </w:tc>
        <w:tc>
          <w:tcPr>
            <w:tcW w:w="1701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Тема БСП</w:t>
            </w:r>
            <w:bookmarkStart w:id="0" w:name="_GoBack"/>
            <w:bookmarkEnd w:id="0"/>
          </w:p>
        </w:tc>
        <w:tc>
          <w:tcPr>
            <w:tcW w:w="1559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Срок проведения</w:t>
            </w:r>
          </w:p>
        </w:tc>
        <w:tc>
          <w:tcPr>
            <w:tcW w:w="1241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обратной связи от </w:t>
            </w:r>
            <w:proofErr w:type="gramStart"/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хся</w:t>
            </w:r>
            <w:proofErr w:type="gramEnd"/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оценка БСП)</w:t>
            </w:r>
          </w:p>
        </w:tc>
      </w:tr>
      <w:tr w:rsidR="00C224F6" w:rsidRPr="00295EBE" w:rsidTr="0075007F">
        <w:tc>
          <w:tcPr>
            <w:tcW w:w="3369" w:type="dxa"/>
          </w:tcPr>
          <w:p w:rsidR="00C224F6" w:rsidRPr="00C224F6" w:rsidRDefault="00C224F6" w:rsidP="00C224F6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1. Действительные числа</w:t>
            </w:r>
          </w:p>
          <w:p w:rsidR="00C224F6" w:rsidRPr="00C224F6" w:rsidRDefault="00C224F6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="00C822F7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действительного числа.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4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жества чисел. Свойства действительных чисел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тод математической индукции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ерестановки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щения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очетания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-10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казательства числовых неравенств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1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Делимость целых чисел</w:t>
            </w:r>
          </w:p>
          <w:p w:rsidR="00C224F6" w:rsidRPr="00C224F6" w:rsidRDefault="00C822F7" w:rsidP="00C224F6">
            <w:pPr>
              <w:jc w:val="both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2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Сравнение по модулю </w:t>
            </w:r>
            <w:proofErr w:type="gramStart"/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т</w:t>
            </w:r>
            <w:proofErr w:type="gramEnd"/>
          </w:p>
          <w:p w:rsidR="00C224F6" w:rsidRPr="00295EBE" w:rsidRDefault="00C822F7" w:rsidP="00C224F6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3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Задачи с целочисленными неизвестными.</w:t>
            </w:r>
            <w:r w:rsidR="00C224F6"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992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в</w:t>
            </w:r>
          </w:p>
        </w:tc>
        <w:tc>
          <w:tcPr>
            <w:tcW w:w="709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:rsidR="00C224F6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Повторяем то, что знаем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и незнакомое изучаем</w:t>
            </w: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24F6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 2.09 по 18</w:t>
            </w:r>
            <w:r w:rsidR="00C224F6" w:rsidRPr="00C822F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09</w:t>
            </w:r>
          </w:p>
        </w:tc>
        <w:tc>
          <w:tcPr>
            <w:tcW w:w="1241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  <w:r w:rsidR="00C822F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.</w:t>
            </w: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 w:rsidR="00C822F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</w:tr>
      <w:tr w:rsidR="00C224F6" w:rsidRPr="00295EBE" w:rsidTr="0075007F">
        <w:tc>
          <w:tcPr>
            <w:tcW w:w="3369" w:type="dxa"/>
          </w:tcPr>
          <w:p w:rsidR="00C224F6" w:rsidRPr="00C224F6" w:rsidRDefault="00C224F6" w:rsidP="00C224F6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2.Рациональные уравнения и неравенства 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выражения.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5-17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бинома Ньютона, суммы и разности степеней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8-19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Деление многочленов с остатком. Алгоритм Евклида.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0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Теорема Безу.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1-22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Корень многочлена</w:t>
            </w:r>
          </w:p>
          <w:p w:rsid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уравнения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C822F7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 Входное</w:t>
            </w:r>
            <w:r w:rsidRPr="00D93F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стирование</w:t>
            </w:r>
            <w:r w:rsidRPr="00D93F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5-26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рациональных уравнений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7-29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тод интервалов решения неравенств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0-32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неравенства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3-35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строгие неравенства</w:t>
            </w:r>
          </w:p>
          <w:p w:rsidR="00C224F6" w:rsidRDefault="00C822F7" w:rsidP="00C224F6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6-37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рациональных неравенств.</w:t>
            </w:r>
            <w:r w:rsidR="00C224F6"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:rsidR="00C822F7" w:rsidRPr="00295EBE" w:rsidRDefault="00C822F7" w:rsidP="00C224F6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8.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1 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 теме «Рациональные уравнения и неравенства»</w:t>
            </w:r>
          </w:p>
        </w:tc>
        <w:tc>
          <w:tcPr>
            <w:tcW w:w="992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</w:p>
        </w:tc>
        <w:tc>
          <w:tcPr>
            <w:tcW w:w="1701" w:type="dxa"/>
          </w:tcPr>
          <w:p w:rsidR="00C224F6" w:rsidRPr="00E1438F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В стране Уравнений</w:t>
            </w:r>
            <w:r w:rsidRPr="00E1438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24F6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9.</w:t>
            </w:r>
            <w:r w:rsidR="00C224F6"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 по 23.10</w:t>
            </w:r>
          </w:p>
        </w:tc>
        <w:tc>
          <w:tcPr>
            <w:tcW w:w="1241" w:type="dxa"/>
          </w:tcPr>
          <w:p w:rsidR="00C224F6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5</w:t>
            </w:r>
            <w:r w:rsidR="00C224F6"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1</w:t>
            </w:r>
          </w:p>
        </w:tc>
      </w:tr>
      <w:tr w:rsidR="00C224F6" w:rsidRPr="00295EBE" w:rsidTr="0075007F">
        <w:tc>
          <w:tcPr>
            <w:tcW w:w="3369" w:type="dxa"/>
          </w:tcPr>
          <w:p w:rsidR="00C224F6" w:rsidRPr="00C224F6" w:rsidRDefault="00C224F6" w:rsidP="00C224F6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 xml:space="preserve">§ 3. Корень степени n 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Понятие функц</w:t>
            </w:r>
            <w:proofErr w:type="gramStart"/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и и её</w:t>
            </w:r>
            <w:proofErr w:type="gramEnd"/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а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0-41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 y = x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n</w:t>
            </w:r>
          </w:p>
          <w:p w:rsidR="00C224F6" w:rsidRPr="00C224F6" w:rsidRDefault="00C224F6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</w:t>
            </w:r>
            <w:r w:rsidR="00C822F7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  <w:r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Понятие корня степени </w:t>
            </w:r>
            <w:proofErr w:type="gramStart"/>
            <w:r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</w:t>
            </w:r>
            <w:proofErr w:type="gramEnd"/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3-44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рни четной и нечетной степеней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5-46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ифметический корень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7-48</w:t>
            </w:r>
            <w:r w:rsid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войства корней степени </w:t>
            </w:r>
            <w:proofErr w:type="gramStart"/>
            <w:r w:rsidR="00C224F6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</w:t>
            </w:r>
            <w:proofErr w:type="gramEnd"/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9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Функция  </w:t>
            </w:r>
            <w:r w:rsidR="00C224F6" w:rsidRPr="00C224F6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8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21.75pt" o:ole="">
                  <v:imagedata r:id="rId5" o:title=""/>
                </v:shape>
                <o:OLEObject Type="Embed" ProgID="Equation.DSMT4" ShapeID="_x0000_i1025" DrawAspect="Content" ObjectID="_1634283351" r:id="rId6"/>
              </w:objec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, </w:t>
            </w:r>
            <w:r w:rsidR="00C224F6" w:rsidRPr="00C224F6">
              <w:rPr>
                <w:rFonts w:ascii="Times New Roman" w:hAnsi="Times New Roman" w:cs="Times New Roman"/>
                <w:i/>
                <w:position w:val="-6"/>
                <w:sz w:val="24"/>
                <w:szCs w:val="24"/>
              </w:rPr>
              <w:object w:dxaOrig="639" w:dyaOrig="300">
                <v:shape id="_x0000_i1026" type="#_x0000_t75" style="width:32.25pt;height:15pt" o:ole="">
                  <v:imagedata r:id="rId7" o:title=""/>
                </v:shape>
                <o:OLEObject Type="Embed" ProgID="Equation.DSMT4" ShapeID="_x0000_i1026" DrawAspect="Content" ObjectID="_1634283352" r:id="rId8"/>
              </w:objec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</w:t>
            </w:r>
          </w:p>
          <w:p w:rsidR="00C224F6" w:rsidRPr="00C224F6" w:rsidRDefault="00C822F7" w:rsidP="00C224F6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0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Функция  </w:t>
            </w:r>
            <w:r w:rsidR="00C224F6" w:rsidRPr="00C224F6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880" w:dyaOrig="440">
                <v:shape id="_x0000_i1027" type="#_x0000_t75" style="width:44.25pt;height:21.75pt" o:ole="">
                  <v:imagedata r:id="rId5" o:title=""/>
                </v:shape>
                <o:OLEObject Type="Embed" ProgID="Equation.DSMT4" ShapeID="_x0000_i1027" DrawAspect="Content" ObjectID="_1634283353" r:id="rId9"/>
              </w:objec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</w:t>
            </w:r>
          </w:p>
          <w:p w:rsidR="00C75912" w:rsidRDefault="00C822F7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1</w:t>
            </w:r>
            <w:r w:rsidR="00C224F6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Корень степени n из натурального числа</w:t>
            </w:r>
            <w:r w:rsid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:rsidR="00C822F7" w:rsidRPr="00C75912" w:rsidRDefault="00C822F7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2.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2 по теме  «Корень степени </w:t>
            </w:r>
            <w:proofErr w:type="gramStart"/>
            <w:r w:rsidRPr="00D93FD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proofErr w:type="gramEnd"/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992" w:type="dxa"/>
          </w:tcPr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224F6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:rsidR="00C224F6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</w:t>
            </w:r>
            <w:r w:rsid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Запуск космического аппарата с помощью ракетного носителя</w:t>
            </w: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C224F6" w:rsidRPr="00295EBE" w:rsidRDefault="00C224F6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24F6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5.11по 18.11</w:t>
            </w:r>
          </w:p>
        </w:tc>
        <w:tc>
          <w:tcPr>
            <w:tcW w:w="1241" w:type="dxa"/>
          </w:tcPr>
          <w:p w:rsidR="00C224F6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.11</w:t>
            </w:r>
          </w:p>
        </w:tc>
      </w:tr>
      <w:tr w:rsidR="00C75912" w:rsidRPr="00295EBE" w:rsidTr="0075007F">
        <w:tc>
          <w:tcPr>
            <w:tcW w:w="3369" w:type="dxa"/>
          </w:tcPr>
          <w:p w:rsidR="00C75912" w:rsidRPr="00C75912" w:rsidRDefault="00C75912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4.Степень положительного числа.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3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 с рациональным показателем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4-55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тепени с рациональным показателем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-57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предела последовательности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8-59</w:t>
            </w:r>
            <w:r w:rsidR="00C75912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Свойства пределов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0-61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есконечно убывающая геометрическая прогрессия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62</w:t>
            </w:r>
            <w:r w:rsidR="00C75912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Число е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3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онятие степени с иррациональным показателем. </w:t>
            </w:r>
          </w:p>
          <w:p w:rsid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4-65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казательная функция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C75912" w:rsidRPr="00A712EC" w:rsidRDefault="00A712EC" w:rsidP="00C224F6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66. Контрольная работа № 3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Степень положительного числа»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1701" w:type="dxa"/>
          </w:tcPr>
          <w:p w:rsidR="00C75912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C75912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Машина времени»</w:t>
            </w:r>
          </w:p>
        </w:tc>
        <w:tc>
          <w:tcPr>
            <w:tcW w:w="1559" w:type="dxa"/>
          </w:tcPr>
          <w:p w:rsidR="00C75912" w:rsidRPr="00295EBE" w:rsidRDefault="00C822F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9.11 по</w:t>
            </w:r>
            <w:r w:rsidR="00A712EC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6.12</w:t>
            </w:r>
          </w:p>
        </w:tc>
        <w:tc>
          <w:tcPr>
            <w:tcW w:w="1241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.12</w:t>
            </w:r>
          </w:p>
        </w:tc>
      </w:tr>
      <w:tr w:rsidR="00C75912" w:rsidRPr="00295EBE" w:rsidTr="0075007F">
        <w:tc>
          <w:tcPr>
            <w:tcW w:w="3369" w:type="dxa"/>
          </w:tcPr>
          <w:p w:rsidR="00C75912" w:rsidRPr="00C75912" w:rsidRDefault="00C75912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5.Логарифмы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7-68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логарифма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9-71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логарифмов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2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Логарифмическая функция.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3</w:t>
            </w:r>
            <w:r w:rsid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Десятичные логарифмы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4</w:t>
            </w:r>
            <w:r w:rsid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Степенные функции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8</w:t>
            </w:r>
          </w:p>
        </w:tc>
        <w:tc>
          <w:tcPr>
            <w:tcW w:w="1701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Да будет свет…»</w:t>
            </w:r>
          </w:p>
        </w:tc>
        <w:tc>
          <w:tcPr>
            <w:tcW w:w="1559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9.12 по 19.12</w:t>
            </w:r>
          </w:p>
        </w:tc>
        <w:tc>
          <w:tcPr>
            <w:tcW w:w="1241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.12</w:t>
            </w:r>
          </w:p>
        </w:tc>
      </w:tr>
      <w:tr w:rsidR="00C75912" w:rsidRPr="00295EBE" w:rsidTr="0075007F">
        <w:tc>
          <w:tcPr>
            <w:tcW w:w="3369" w:type="dxa"/>
          </w:tcPr>
          <w:p w:rsidR="00C75912" w:rsidRPr="00C75912" w:rsidRDefault="00C75912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6.Показательные и логарифмические уравнения и неравенства.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-76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показательные уравнения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7-78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логарифмические уравнения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79-80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равнения, сводящиеся к простейшим заменой неизвестного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1-82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показательные неравенства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3-84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логарифмические неравенства</w:t>
            </w:r>
          </w:p>
          <w:p w:rsid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5-86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равенства, сводящиеся к простейшим заменой</w:t>
            </w:r>
            <w:r w:rsidR="00C75912"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известного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A712EC" w:rsidRPr="00C224F6" w:rsidRDefault="00A712EC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7.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4  по теме  «Показательные и логарифмические уравнения и неравенства»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Определение положения судна по звездам и солнцу»</w:t>
            </w:r>
          </w:p>
        </w:tc>
        <w:tc>
          <w:tcPr>
            <w:tcW w:w="1559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0.12 по 17.01</w:t>
            </w:r>
          </w:p>
        </w:tc>
        <w:tc>
          <w:tcPr>
            <w:tcW w:w="1241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0.01</w:t>
            </w:r>
          </w:p>
        </w:tc>
      </w:tr>
      <w:tr w:rsidR="00C75912" w:rsidRPr="00295EBE" w:rsidTr="0075007F">
        <w:tc>
          <w:tcPr>
            <w:tcW w:w="3369" w:type="dxa"/>
          </w:tcPr>
          <w:p w:rsidR="00C75912" w:rsidRPr="00C75912" w:rsidRDefault="00C75912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§ 7. Синус и косинус угла.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8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угла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9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дианная мера угла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0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ределение синуса и косинуса угла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1-92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ые формулы для sin a и cos a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3-94</w:t>
            </w:r>
            <w:r w:rsid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ксинус</w:t>
            </w:r>
          </w:p>
          <w:p w:rsidR="00C75912" w:rsidRPr="00C75912" w:rsidRDefault="00A712EC" w:rsidP="00C75912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5-96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75912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ккосинус</w:t>
            </w:r>
          </w:p>
          <w:p w:rsidR="00C75912" w:rsidRPr="00C24C1A" w:rsidRDefault="00A712EC" w:rsidP="00C75912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97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</w:t>
            </w:r>
            <w:r w:rsidR="00C75912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римеры использования арксинуса и арккосинуса</w:t>
            </w:r>
          </w:p>
          <w:p w:rsidR="00C75912" w:rsidRPr="00C224F6" w:rsidRDefault="00A712EC" w:rsidP="00C75912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98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</w:t>
            </w:r>
            <w:r w:rsidR="00C75912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Формулы для арксинуса и арккосинуса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С чего начинается …»</w:t>
            </w:r>
          </w:p>
        </w:tc>
        <w:tc>
          <w:tcPr>
            <w:tcW w:w="1559" w:type="dxa"/>
          </w:tcPr>
          <w:p w:rsidR="00C75912" w:rsidRPr="00295EBE" w:rsidRDefault="00A712EC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С 20.01 по </w:t>
            </w:r>
            <w:r w:rsidR="005C0A50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.02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.02</w:t>
            </w:r>
          </w:p>
        </w:tc>
      </w:tr>
      <w:tr w:rsidR="00C75912" w:rsidRPr="00295EBE" w:rsidTr="0075007F">
        <w:tc>
          <w:tcPr>
            <w:tcW w:w="3369" w:type="dxa"/>
          </w:tcPr>
          <w:p w:rsidR="00C24C1A" w:rsidRPr="00C24C1A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8. Тангенс и котангенс угла 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9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ределение тангенса и котангенса угла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0-101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сновные формулы для tg a и ctg a </w:t>
            </w:r>
          </w:p>
          <w:p w:rsid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2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ктангенс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A712EC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. Промежуточное тестирование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4-105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Арккотангенс. 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6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Примеры использования арктангенса и арккотангенса</w:t>
            </w:r>
          </w:p>
          <w:p w:rsidR="00C75912" w:rsidRDefault="00A712EC" w:rsidP="00C24C1A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7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Формулы для арктангенса и арккотангенса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:rsidR="00A712EC" w:rsidRPr="00C224F6" w:rsidRDefault="00A712EC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08. Контрольная работа № 5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Тригонометрические функции угла»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</w:t>
            </w:r>
          </w:p>
        </w:tc>
        <w:tc>
          <w:tcPr>
            <w:tcW w:w="1701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</w:t>
            </w:r>
            <w:r w:rsidR="000D3969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Измерение треугольников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4.02 по 18.02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9.02</w:t>
            </w:r>
          </w:p>
        </w:tc>
      </w:tr>
      <w:tr w:rsidR="00C75912" w:rsidRPr="00295EBE" w:rsidTr="0075007F">
        <w:tc>
          <w:tcPr>
            <w:tcW w:w="3369" w:type="dxa"/>
          </w:tcPr>
          <w:p w:rsidR="00C24C1A" w:rsidRPr="00C24C1A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9. Формулы сложения.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9-110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синус разности и косинус суммы двух углов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1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для дополнительных углов</w:t>
            </w:r>
          </w:p>
          <w:p w:rsidR="00C24C1A" w:rsidRPr="00C24C1A" w:rsidRDefault="00A712EC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2-113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нус суммы и синус разности двух углов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14-115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мма и разность синусов и косинусов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6-117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для двойных и половинных углов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18-119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Произведение синусов и косинусов</w:t>
            </w:r>
          </w:p>
          <w:p w:rsidR="00C75912" w:rsidRPr="00C224F6" w:rsidRDefault="005C0A50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20-121</w:t>
            </w:r>
            <w:r w:rsidR="00C24C1A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Формулы для тангенсов.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Все решают формулы»</w:t>
            </w:r>
          </w:p>
        </w:tc>
        <w:tc>
          <w:tcPr>
            <w:tcW w:w="1559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9.02 по 10.03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.03</w:t>
            </w:r>
          </w:p>
        </w:tc>
      </w:tr>
      <w:tr w:rsidR="00C75912" w:rsidRPr="00295EBE" w:rsidTr="0075007F">
        <w:tc>
          <w:tcPr>
            <w:tcW w:w="3369" w:type="dxa"/>
          </w:tcPr>
          <w:p w:rsidR="00C24C1A" w:rsidRPr="00C24C1A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 xml:space="preserve">§ 10.Тригонометрические функции числового аргумента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2-123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 y = sin x.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4-125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 y = cos x.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6-127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y = tg x. </w:t>
            </w:r>
          </w:p>
          <w:p w:rsidR="00C75912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28-129</w:t>
            </w:r>
            <w:r w:rsid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 y = ctg x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5C0A50" w:rsidRPr="00C224F6" w:rsidRDefault="005C0A50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30. Контрольная работа № 6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по теме «Формулы сложения»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Колебание земной коры»</w:t>
            </w:r>
          </w:p>
        </w:tc>
        <w:tc>
          <w:tcPr>
            <w:tcW w:w="1559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1.03 по 3.04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.04</w:t>
            </w:r>
          </w:p>
        </w:tc>
      </w:tr>
      <w:tr w:rsidR="00C75912" w:rsidRPr="00295EBE" w:rsidTr="0075007F">
        <w:tc>
          <w:tcPr>
            <w:tcW w:w="3369" w:type="dxa"/>
          </w:tcPr>
          <w:p w:rsidR="00C24C1A" w:rsidRPr="00C24C1A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11.Тригонометрические уравнения и неравенства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5C0A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1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132.</w:t>
            </w:r>
            <w:r w:rsidR="00C24C1A" w:rsidRPr="005C0A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тригонометрические уравнения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33-135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Уравнения, сводящиеся к простейшим заменой неизвестного.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36-137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менение основных тригонометрических формул для решения уравнений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38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днородные уравнения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39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ростейшие неравенства для синуса и косинуса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40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неравенства для тангенса и котангенса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41-142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Неравенства, сводящиеся к простейшим заменой неизвестного. </w:t>
            </w:r>
          </w:p>
          <w:p w:rsidR="00C24C1A" w:rsidRPr="00C24C1A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43-144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Введение вспомогательного угла. </w:t>
            </w:r>
          </w:p>
          <w:p w:rsidR="00C75912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45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Замене неизвестного t = sin x + cos x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5C0A50" w:rsidRPr="00C224F6" w:rsidRDefault="005C0A50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46. </w:t>
            </w:r>
            <w:r w:rsidRPr="00D93FDB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7 по теме  «Тригонометрические уравнения и неравенства»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</w:t>
            </w:r>
          </w:p>
        </w:tc>
        <w:tc>
          <w:tcPr>
            <w:tcW w:w="1701" w:type="dxa"/>
          </w:tcPr>
          <w:p w:rsidR="00C75912" w:rsidRPr="00295EBE" w:rsidRDefault="00C24C1A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Геометрия пространства»</w:t>
            </w:r>
          </w:p>
        </w:tc>
        <w:tc>
          <w:tcPr>
            <w:tcW w:w="1559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6.04 по 27.04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.04</w:t>
            </w:r>
          </w:p>
        </w:tc>
      </w:tr>
      <w:tr w:rsidR="00C75912" w:rsidRPr="00295EBE" w:rsidTr="0075007F">
        <w:tc>
          <w:tcPr>
            <w:tcW w:w="3369" w:type="dxa"/>
          </w:tcPr>
          <w:p w:rsidR="00C24C1A" w:rsidRPr="005C0A50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12. Вероятность события </w:t>
            </w:r>
            <w:r w:rsidR="005C0A50" w:rsidRPr="005C0A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7</w:t>
            </w:r>
            <w:r w:rsidR="005C0A50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-149. </w:t>
            </w:r>
            <w:r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вероятности события</w:t>
            </w:r>
          </w:p>
          <w:p w:rsidR="00C75912" w:rsidRDefault="005C0A50" w:rsidP="00C24C1A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50-152. </w:t>
            </w:r>
            <w:r w:rsidR="00C24C1A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вероятностей</w:t>
            </w:r>
            <w:r w:rsidR="000D3969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0D3969" w:rsidRPr="00C24C1A" w:rsidRDefault="000D3969" w:rsidP="000D396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13.Частота. Условная </w:t>
            </w: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вероятность.</w:t>
            </w:r>
          </w:p>
          <w:p w:rsidR="000D3969" w:rsidRPr="00C24C1A" w:rsidRDefault="005C0A50" w:rsidP="000D396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53 -154. </w:t>
            </w:r>
            <w:r w:rsidR="000D3969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тносительная частота события</w:t>
            </w:r>
          </w:p>
          <w:p w:rsidR="005C0A50" w:rsidRDefault="005C0A50" w:rsidP="000D396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55. </w:t>
            </w:r>
            <w:r w:rsidR="000D3969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Условная вероятность. 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0D3969" w:rsidRDefault="000D3969" w:rsidP="000D3969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зависимые события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</w:p>
          <w:p w:rsidR="000D3969" w:rsidRPr="00C24C1A" w:rsidRDefault="000D3969" w:rsidP="000D39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sz w:val="24"/>
                <w:szCs w:val="24"/>
              </w:rPr>
              <w:t>§ 14. Математическое ожидание. Закон больших чисел.</w:t>
            </w:r>
          </w:p>
          <w:p w:rsidR="000D3969" w:rsidRPr="00C24C1A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6. </w:t>
            </w:r>
            <w:r w:rsidR="000D3969" w:rsidRPr="00C24C1A">
              <w:rPr>
                <w:rFonts w:ascii="Times New Roman" w:hAnsi="Times New Roman" w:cs="Times New Roman"/>
                <w:sz w:val="24"/>
                <w:szCs w:val="24"/>
              </w:rPr>
              <w:t>Математическое ожидание. Сложный опыт.</w:t>
            </w:r>
          </w:p>
          <w:p w:rsidR="000D3969" w:rsidRPr="00C224F6" w:rsidRDefault="005C0A50" w:rsidP="000D3969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7. </w:t>
            </w:r>
            <w:r w:rsidR="000D3969" w:rsidRPr="00C24C1A">
              <w:rPr>
                <w:rFonts w:ascii="Times New Roman" w:hAnsi="Times New Roman" w:cs="Times New Roman"/>
                <w:sz w:val="24"/>
                <w:szCs w:val="24"/>
              </w:rPr>
              <w:t>Формула Бернулли. Закон больших чисел.</w:t>
            </w:r>
          </w:p>
        </w:tc>
        <w:tc>
          <w:tcPr>
            <w:tcW w:w="992" w:type="dxa"/>
          </w:tcPr>
          <w:p w:rsidR="00C75912" w:rsidRPr="00295EBE" w:rsidRDefault="00C7591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75912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6 </w:t>
            </w: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C0A50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3  </w:t>
            </w: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0D3969" w:rsidRPr="00295EBE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701" w:type="dxa"/>
          </w:tcPr>
          <w:p w:rsidR="00C75912" w:rsidRPr="00295EBE" w:rsidRDefault="000D3969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«Азартные игры или лотерея?»</w:t>
            </w:r>
          </w:p>
        </w:tc>
        <w:tc>
          <w:tcPr>
            <w:tcW w:w="1559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8.04 по 13.05</w:t>
            </w:r>
          </w:p>
        </w:tc>
        <w:tc>
          <w:tcPr>
            <w:tcW w:w="1241" w:type="dxa"/>
          </w:tcPr>
          <w:p w:rsidR="00C75912" w:rsidRPr="00295EBE" w:rsidRDefault="005C0A50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14.05 </w:t>
            </w:r>
          </w:p>
        </w:tc>
      </w:tr>
      <w:tr w:rsidR="00C24C1A" w:rsidRPr="00295EBE" w:rsidTr="0075007F">
        <w:tc>
          <w:tcPr>
            <w:tcW w:w="3369" w:type="dxa"/>
          </w:tcPr>
          <w:p w:rsidR="000D3969" w:rsidRPr="000D3969" w:rsidRDefault="000D3969" w:rsidP="000D396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969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Заключительное  повторение курса математики 10 класса.</w:t>
            </w:r>
          </w:p>
          <w:p w:rsidR="000D3969" w:rsidRPr="000D3969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58-159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Рациональные уравнения и неравенства</w:t>
            </w:r>
          </w:p>
          <w:p w:rsidR="000D3969" w:rsidRPr="000D3969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0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Степень положительного числа   </w:t>
            </w:r>
          </w:p>
          <w:p w:rsidR="000D3969" w:rsidRPr="000D3969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1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Свойства логарифмов.</w:t>
            </w:r>
          </w:p>
          <w:p w:rsidR="000D3969" w:rsidRPr="000D3969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2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Итоговое тестирование</w:t>
            </w:r>
          </w:p>
          <w:p w:rsidR="000D3969" w:rsidRPr="000D3969" w:rsidRDefault="005C0A50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3-164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уравнения</w:t>
            </w:r>
          </w:p>
          <w:p w:rsidR="000D3969" w:rsidRPr="000D3969" w:rsidRDefault="006331F8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5-166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неравенства</w:t>
            </w:r>
          </w:p>
          <w:p w:rsidR="000D3969" w:rsidRPr="000D3969" w:rsidRDefault="006331F8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7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Тождественные преобразования тригонометрических выражений</w:t>
            </w:r>
          </w:p>
          <w:p w:rsidR="000D3969" w:rsidRPr="000D3969" w:rsidRDefault="006331F8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8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  <w:p w:rsidR="00C24C1A" w:rsidRPr="00D93FDB" w:rsidRDefault="006331F8" w:rsidP="000D396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69-170. </w:t>
            </w:r>
            <w:r w:rsidR="000D3969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Тригонометрические уравнения и неравенства</w:t>
            </w:r>
          </w:p>
        </w:tc>
        <w:tc>
          <w:tcPr>
            <w:tcW w:w="992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24C1A" w:rsidRPr="00295EBE" w:rsidRDefault="000D3969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4C1A" w:rsidRPr="00295EBE" w:rsidRDefault="005C0A50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4.05 по 4.06</w:t>
            </w:r>
          </w:p>
        </w:tc>
        <w:tc>
          <w:tcPr>
            <w:tcW w:w="1241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C24C1A" w:rsidRPr="00295EBE" w:rsidTr="0075007F">
        <w:tc>
          <w:tcPr>
            <w:tcW w:w="3369" w:type="dxa"/>
          </w:tcPr>
          <w:p w:rsidR="00C24C1A" w:rsidRPr="006331F8" w:rsidRDefault="006331F8" w:rsidP="00C24C1A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31F8">
              <w:rPr>
                <w:rFonts w:ascii="Times New Roman" w:hAnsi="Times New Roman" w:cs="Times New Roman"/>
                <w:b/>
                <w:sz w:val="24"/>
                <w:szCs w:val="24"/>
              </w:rPr>
              <w:t>Итого 170 часов</w:t>
            </w:r>
          </w:p>
        </w:tc>
        <w:tc>
          <w:tcPr>
            <w:tcW w:w="992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241" w:type="dxa"/>
          </w:tcPr>
          <w:p w:rsidR="00C24C1A" w:rsidRPr="00295EBE" w:rsidRDefault="00C24C1A" w:rsidP="00C24C1A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9B5126" w:rsidRDefault="009B5126"/>
    <w:sectPr w:rsidR="009B51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816"/>
    <w:rsid w:val="00041816"/>
    <w:rsid w:val="000D3969"/>
    <w:rsid w:val="005C0A50"/>
    <w:rsid w:val="006331F8"/>
    <w:rsid w:val="009B5126"/>
    <w:rsid w:val="00A712EC"/>
    <w:rsid w:val="00C224F6"/>
    <w:rsid w:val="00C24C1A"/>
    <w:rsid w:val="00C75912"/>
    <w:rsid w:val="00C822F7"/>
    <w:rsid w:val="00F969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4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224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4F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224F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93</Words>
  <Characters>5091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</dc:creator>
  <cp:lastModifiedBy>Skyline</cp:lastModifiedBy>
  <cp:revision>2</cp:revision>
  <dcterms:created xsi:type="dcterms:W3CDTF">2019-11-03T06:49:00Z</dcterms:created>
  <dcterms:modified xsi:type="dcterms:W3CDTF">2019-11-03T06:49:00Z</dcterms:modified>
</cp:coreProperties>
</file>